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9" r:id="rId3"/>
    <p:sldId id="257" r:id="rId4"/>
    <p:sldId id="281" r:id="rId5"/>
    <p:sldId id="282" r:id="rId6"/>
    <p:sldId id="275" r:id="rId7"/>
    <p:sldId id="280" r:id="rId8"/>
    <p:sldId id="258" r:id="rId9"/>
    <p:sldId id="265" r:id="rId10"/>
    <p:sldId id="269" r:id="rId11"/>
    <p:sldId id="28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BEE3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3.wmf"/><Relationship Id="rId3" Type="http://schemas.openxmlformats.org/officeDocument/2006/relationships/image" Target="../media/image16.wmf"/><Relationship Id="rId7" Type="http://schemas.openxmlformats.org/officeDocument/2006/relationships/image" Target="../media/image8.wmf"/><Relationship Id="rId12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54A03B-D0F3-414D-AF54-58596619A57D}" type="datetimeFigureOut">
              <a:rPr lang="en-US" smtClean="0"/>
              <a:t>12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FC1C4-379F-45AD-88C6-3B69C95468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16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B43C4-E70A-4E3B-8067-3E35F5496521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58862-3477-452F-BF7A-C78BE8CB5B2F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323BF-FF40-4162-8FC4-B66EE9C670B9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5CC64-C230-4697-B7BC-CE6EDB542C58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130D-6A45-46EF-A8CE-949BCB649A95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F76AC-0CB2-4862-A063-53122481AF61}" type="datetime1">
              <a:rPr lang="en-US" smtClean="0"/>
              <a:t>1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8868A-C4B4-4899-9E81-0E0B298A5A38}" type="datetime1">
              <a:rPr lang="en-US" smtClean="0"/>
              <a:t>12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A84B6-7B4E-488A-84D1-EBCCD2ABFAD7}" type="datetime1">
              <a:rPr lang="en-US" smtClean="0"/>
              <a:t>12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28253-D8C8-4B66-82BB-BDBBE1A4EBA8}" type="datetime1">
              <a:rPr lang="en-US" smtClean="0"/>
              <a:t>12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FABE8-CE6F-4DA4-960D-2B475BDD4DA7}" type="datetime1">
              <a:rPr lang="en-US" smtClean="0"/>
              <a:t>1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F192A-9D0D-4422-B6E4-89E3BBA667B0}" type="datetime1">
              <a:rPr lang="en-US" smtClean="0"/>
              <a:t>12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9942B-C405-4D3C-B441-0D1C2B37846A}" type="datetime1">
              <a:rPr lang="en-US" smtClean="0"/>
              <a:t>12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81D8D-95EA-42B6-BA63-75B654BD82E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69.bin"/><Relationship Id="rId3" Type="http://schemas.openxmlformats.org/officeDocument/2006/relationships/audio" Target="../media/audio1.wav"/><Relationship Id="rId21" Type="http://schemas.openxmlformats.org/officeDocument/2006/relationships/image" Target="../media/image74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66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7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2.wmf"/><Relationship Id="rId9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13.wmf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8.png"/><Relationship Id="rId7" Type="http://schemas.openxmlformats.org/officeDocument/2006/relationships/image" Target="../media/image25.wmf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8.wmf"/><Relationship Id="rId10" Type="http://schemas.openxmlformats.org/officeDocument/2006/relationships/image" Target="../media/image29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9" Type="http://schemas.openxmlformats.org/officeDocument/2006/relationships/image" Target="../media/image46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4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3.bin"/><Relationship Id="rId38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0.bin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40.wmf"/><Relationship Id="rId32" Type="http://schemas.openxmlformats.org/officeDocument/2006/relationships/oleObject" Target="../embeddings/oleObject42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4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2.wmf"/><Relationship Id="rId36" Type="http://schemas.openxmlformats.org/officeDocument/2006/relationships/oleObject" Target="../embeddings/oleObject45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3.wmf"/><Relationship Id="rId35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61.png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audio" Target="../media/audio1.wav"/><Relationship Id="rId7" Type="http://schemas.openxmlformats.org/officeDocument/2006/relationships/image" Target="../media/image63.wmf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7200" y="304800"/>
            <a:ext cx="8176993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9.3</a:t>
            </a:r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 Connecting Graphs and Rational Equations</a:t>
            </a:r>
            <a:endParaRPr lang="en-US" sz="54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39940" name="Picture 4" descr="https://encrypted-tbn3.gstatic.com/images?q=tbn:ANd9GcQsebXCccv0LsMfiFFP0ZCX953r0dlchij76oic0_KS_G9YT3mue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2438400"/>
            <a:ext cx="4872786" cy="27432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52400" y="2350190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s for an equation are also referred to as the roots of the equation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3683168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roots of an equation are related to the zeros of the related function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01614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roots of an equation are related to the x-intercepts of the graph of the related function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752601" y="762000"/>
            <a:ext cx="2057399" cy="762000"/>
            <a:chOff x="1104" y="960"/>
            <a:chExt cx="1475" cy="628"/>
          </a:xfrm>
        </p:grpSpPr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1104" y="960"/>
            <a:ext cx="963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4" imgW="546100" imgH="355600" progId="Equation.DSMT4">
                    <p:embed/>
                  </p:oleObj>
                </mc:Choice>
                <mc:Fallback>
                  <p:oleObj name="Equation" r:id="rId4" imgW="546100" imgH="355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60"/>
                          <a:ext cx="963" cy="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2064" y="960"/>
            <a:ext cx="515" cy="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3" name="Equation" r:id="rId6" imgW="292100" imgH="355600" progId="Equation.DSMT36">
                    <p:embed/>
                  </p:oleObj>
                </mc:Choice>
                <mc:Fallback>
                  <p:oleObj name="Equation" r:id="rId6" imgW="292100" imgH="355600" progId="Equation.DSMT36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960"/>
                          <a:ext cx="515" cy="6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895279" y="2651125"/>
          <a:ext cx="2905321" cy="46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279" y="2651125"/>
                        <a:ext cx="2905321" cy="46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1897768" y="3170238"/>
          <a:ext cx="3063875" cy="40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0" imgW="1346040" imgH="177480" progId="Equation.DSMT4">
                  <p:embed/>
                </p:oleObj>
              </mc:Choice>
              <mc:Fallback>
                <p:oleObj name="Equation" r:id="rId10" imgW="13460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768" y="3170238"/>
                        <a:ext cx="3063875" cy="4039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1901336" y="3656013"/>
          <a:ext cx="1955800" cy="39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2" imgW="876240" imgH="177480" progId="Equation.DSMT4">
                  <p:embed/>
                </p:oleObj>
              </mc:Choice>
              <mc:Fallback>
                <p:oleObj name="Equation" r:id="rId12" imgW="8762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336" y="3656013"/>
                        <a:ext cx="1955800" cy="395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459743" y="4111331"/>
          <a:ext cx="977900" cy="38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4" imgW="457200" imgH="177480" progId="Equation.DSMT4">
                  <p:embed/>
                </p:oleObj>
              </mc:Choice>
              <mc:Fallback>
                <p:oleObj name="Equation" r:id="rId14" imgW="4572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743" y="4111331"/>
                        <a:ext cx="977900" cy="380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001" y="1676400"/>
          <a:ext cx="4800600" cy="806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16" imgW="2044440" imgH="393480" progId="Equation.DSMT4">
                  <p:embed/>
                </p:oleObj>
              </mc:Choice>
              <mc:Fallback>
                <p:oleObj name="Equation" r:id="rId16" imgW="20444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676400"/>
                        <a:ext cx="4800600" cy="806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334000" y="533400"/>
            <a:ext cx="2438400" cy="707886"/>
          </a:xfrm>
          <a:prstGeom prst="rect">
            <a:avLst/>
          </a:prstGeom>
          <a:noFill/>
          <a:ln w="57150">
            <a:solidFill>
              <a:srgbClr val="00B05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LCD: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30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s are 0, –3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685800" y="4800600"/>
            <a:ext cx="746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car travels at a speed of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75 mph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85800" y="5638800"/>
            <a:ext cx="807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Arial" pitchFamily="34" charset="0"/>
                <a:cs typeface="Arial" pitchFamily="34" charset="0"/>
              </a:rPr>
              <a:t>The train travels at a speed of 45 mph</a:t>
            </a:r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5486400" y="4724400"/>
          <a:ext cx="2514600" cy="658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18" imgW="6553200" imgH="1714500" progId="MS_ClipArt_Gallery">
                  <p:embed/>
                </p:oleObj>
              </mc:Choice>
              <mc:Fallback>
                <p:oleObj r:id="rId18" imgW="6553200" imgH="1714500" progId="MS_ClipArt_Gallery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0"/>
                        <a:ext cx="2514600" cy="658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1" descr="http://www.trainsrussia.com/i/train_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867400" y="5562600"/>
            <a:ext cx="1755749" cy="1295400"/>
          </a:xfrm>
          <a:prstGeom prst="rect">
            <a:avLst/>
          </a:prstGeom>
          <a:noFill/>
        </p:spPr>
      </p:pic>
      <p:pic>
        <p:nvPicPr>
          <p:cNvPr id="10252" name="Picture 1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553200" y="1828800"/>
            <a:ext cx="2209800" cy="233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e a Problem Using Rational Equations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creeching Brak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1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57400" y="5334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133600"/>
            <a:ext cx="28650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465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, 2, 5, 6, 10, 11, 12, 13</a:t>
            </a:r>
          </a:p>
        </p:txBody>
      </p:sp>
    </p:spTree>
    <p:extLst>
      <p:ext uri="{BB962C8B-B14F-4D97-AF65-F5344CB8AC3E}">
        <p14:creationId xmlns:p14="http://schemas.microsoft.com/office/powerpoint/2010/main" val="3383147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163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olving Rational Equations</a:t>
            </a:r>
            <a:endParaRPr lang="en-US" sz="24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2441" y="838200"/>
            <a:ext cx="72298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if each of the following statements ar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rue or false: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288144" y="1371600"/>
          <a:ext cx="189345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144" y="1371600"/>
                        <a:ext cx="1893456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524000"/>
            <a:ext cx="2808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2 is a solution to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578696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–3 is a solution to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29000" y="2521606"/>
          <a:ext cx="1905000" cy="67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21606"/>
                        <a:ext cx="1905000" cy="67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1" y="3810000"/>
            <a:ext cx="571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equation                           has exactly 2    solutions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71946" y="3657600"/>
          <a:ext cx="164176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946" y="3657600"/>
                        <a:ext cx="164176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https://encrypted-tbn0.gstatic.com/images?q=tbn:ANd9GcRccLE6ukJ1WzloS0J_garj0LUZVOCJ3-o6DjYSu2qolJADgqlMDw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52400" y="4638674"/>
            <a:ext cx="2057400" cy="2219326"/>
          </a:xfrm>
          <a:prstGeom prst="rect">
            <a:avLst/>
          </a:prstGeom>
          <a:noFill/>
        </p:spPr>
      </p:pic>
      <p:pic>
        <p:nvPicPr>
          <p:cNvPr id="15373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77000" y="2419350"/>
            <a:ext cx="17621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4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77000" y="1295400"/>
            <a:ext cx="17621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5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77000" y="3657600"/>
            <a:ext cx="17621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7" name="Picture 17" descr="https://encrypted-tbn1.gstatic.com/images?q=tbn:ANd9GcSPOs7sDwtkUFGiMjRV0U2JvkcnDfGJs7_uviVYqhrYZ5fDWzgk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77000" y="1524000"/>
            <a:ext cx="762000" cy="762000"/>
          </a:xfrm>
          <a:prstGeom prst="rect">
            <a:avLst/>
          </a:prstGeom>
          <a:noFill/>
        </p:spPr>
      </p:pic>
      <p:pic>
        <p:nvPicPr>
          <p:cNvPr id="19" name="Picture 17" descr="https://encrypted-tbn1.gstatic.com/images?q=tbn:ANd9GcSPOs7sDwtkUFGiMjRV0U2JvkcnDfGJs7_uviVYqhrYZ5fDWzgk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77000" y="3810000"/>
            <a:ext cx="762000" cy="762000"/>
          </a:xfrm>
          <a:prstGeom prst="rect">
            <a:avLst/>
          </a:prstGeom>
          <a:noFill/>
        </p:spPr>
      </p:pic>
      <p:pic>
        <p:nvPicPr>
          <p:cNvPr id="20" name="Picture 17" descr="https://encrypted-tbn1.gstatic.com/images?q=tbn:ANd9GcSPOs7sDwtkUFGiMjRV0U2JvkcnDfGJs7_uviVYqhrYZ5fDWzgk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543800" y="2590800"/>
            <a:ext cx="762000" cy="762000"/>
          </a:xfrm>
          <a:prstGeom prst="rect">
            <a:avLst/>
          </a:prstGeom>
          <a:noFill/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Line 13"/>
          <p:cNvSpPr>
            <a:spLocks noChangeShapeType="1"/>
          </p:cNvSpPr>
          <p:nvPr/>
        </p:nvSpPr>
        <p:spPr bwMode="auto">
          <a:xfrm flipH="1">
            <a:off x="4905081" y="3105346"/>
            <a:ext cx="838200" cy="72360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 flipH="1">
            <a:off x="3990681" y="3105346"/>
            <a:ext cx="762000" cy="72360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1295400" y="3124200"/>
            <a:ext cx="1924594" cy="75086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non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0600" y="838200"/>
            <a:ext cx="1371600" cy="715963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/>
              <a:t>Solve:</a:t>
            </a:r>
            <a:endParaRPr lang="en-US" sz="2800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60600" y="677863"/>
          <a:ext cx="2860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677863"/>
                        <a:ext cx="28606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2230438" y="1676400"/>
          <a:ext cx="3922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688760" imgH="419040" progId="Equation.DSMT4">
                  <p:embed/>
                </p:oleObj>
              </mc:Choice>
              <mc:Fallback>
                <p:oleObj name="Equation" r:id="rId5" imgW="16887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676400"/>
                        <a:ext cx="3922712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553200" y="1066800"/>
            <a:ext cx="2438400" cy="707886"/>
          </a:xfrm>
          <a:prstGeom prst="rect">
            <a:avLst/>
          </a:prstGeom>
          <a:noFill/>
          <a:ln w="57150">
            <a:solidFill>
              <a:srgbClr val="00B05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LCD: 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 2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2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s are 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2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0" y="2971800"/>
          <a:ext cx="84328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3568680" imgH="419040" progId="Equation.DSMT4">
                  <p:embed/>
                </p:oleObj>
              </mc:Choice>
              <mc:Fallback>
                <p:oleObj name="Equation" r:id="rId7" imgW="356868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71800"/>
                        <a:ext cx="84328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ing </a:t>
            </a:r>
            <a:r>
              <a:rPr lang="en-US" sz="2800" dirty="0">
                <a:solidFill>
                  <a:schemeClr val="tx2"/>
                </a:solidFill>
              </a:rPr>
              <a:t>Equations </a:t>
            </a:r>
            <a:r>
              <a:rPr lang="en-US" sz="2800" dirty="0" smtClean="0">
                <a:solidFill>
                  <a:schemeClr val="tx2"/>
                </a:solidFill>
              </a:rPr>
              <a:t>with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r>
              <a:rPr lang="en-US" sz="2800" dirty="0">
                <a:solidFill>
                  <a:schemeClr val="tx2"/>
                </a:solidFill>
              </a:rPr>
              <a:t>Rational </a:t>
            </a:r>
            <a:r>
              <a:rPr lang="en-US" sz="2800" dirty="0" smtClean="0">
                <a:solidFill>
                  <a:schemeClr val="tx2"/>
                </a:solidFill>
              </a:rPr>
              <a:t>Expressions - Algebraically</a:t>
            </a:r>
            <a:endParaRPr 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1037" name="Object 5"/>
          <p:cNvGraphicFramePr>
            <a:graphicFrameLocks noChangeAspect="1"/>
          </p:cNvGraphicFramePr>
          <p:nvPr/>
        </p:nvGraphicFramePr>
        <p:xfrm>
          <a:off x="558800" y="4953000"/>
          <a:ext cx="6337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9" imgW="2565360" imgH="203040" progId="Equation.DSMT4">
                  <p:embed/>
                </p:oleObj>
              </mc:Choice>
              <mc:Fallback>
                <p:oleObj name="Equation" r:id="rId9" imgW="25653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953000"/>
                        <a:ext cx="63373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066800" y="4294188"/>
          <a:ext cx="5191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1" imgW="2197080" imgH="203040" progId="Equation.DSMT4">
                  <p:embed/>
                </p:oleObj>
              </mc:Choice>
              <mc:Fallback>
                <p:oleObj name="Equation" r:id="rId11" imgW="2197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94188"/>
                        <a:ext cx="51911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6"/>
          <p:cNvGraphicFramePr>
            <a:graphicFrameLocks noChangeAspect="1"/>
          </p:cNvGraphicFramePr>
          <p:nvPr/>
        </p:nvGraphicFramePr>
        <p:xfrm>
          <a:off x="1384692" y="5562600"/>
          <a:ext cx="3405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3" imgW="1384200" imgH="203040" progId="Equation.DSMT4">
                  <p:embed/>
                </p:oleObj>
              </mc:Choice>
              <mc:Fallback>
                <p:oleObj name="Equation" r:id="rId13" imgW="1384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92" y="5562600"/>
                        <a:ext cx="3405188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573982" y="2057400"/>
            <a:ext cx="2438400" cy="707886"/>
          </a:xfrm>
          <a:prstGeom prst="rect">
            <a:avLst/>
          </a:prstGeom>
          <a:noFill/>
          <a:ln w="57150">
            <a:solidFill>
              <a:srgbClr val="00B05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ultiply all terms 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y the LC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7543800" y="6172200"/>
            <a:ext cx="10668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4" grpId="0" animBg="1"/>
      <p:bldP spid="8202" grpId="0" animBg="1"/>
      <p:bldP spid="8200" grpId="0" animBg="1"/>
      <p:bldP spid="14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1039813" y="762000"/>
          <a:ext cx="29511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6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762000"/>
                        <a:ext cx="2951162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65018"/>
              </p:ext>
            </p:extLst>
          </p:nvPr>
        </p:nvGraphicFramePr>
        <p:xfrm>
          <a:off x="457200" y="1243012"/>
          <a:ext cx="35194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Equation" r:id="rId5" imgW="1206360" imgH="279360" progId="Equation.DSMT4">
                  <p:embed/>
                </p:oleObj>
              </mc:Choice>
              <mc:Fallback>
                <p:oleObj name="Equation" r:id="rId5" imgW="12063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43012"/>
                        <a:ext cx="3519487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484586"/>
              </p:ext>
            </p:extLst>
          </p:nvPr>
        </p:nvGraphicFramePr>
        <p:xfrm>
          <a:off x="549275" y="2005012"/>
          <a:ext cx="3413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8" name="Equation" r:id="rId7" imgW="1180800" imgH="203040" progId="Equation.DSMT4">
                  <p:embed/>
                </p:oleObj>
              </mc:Choice>
              <mc:Fallback>
                <p:oleObj name="Equation" r:id="rId7" imgW="1180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005012"/>
                        <a:ext cx="3413125" cy="58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142973" y="2667000"/>
          <a:ext cx="39290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9" name="Equation" r:id="rId9" imgW="1434960" imgH="177480" progId="Equation.DSMT4">
                  <p:embed/>
                </p:oleObj>
              </mc:Choice>
              <mc:Fallback>
                <p:oleObj name="Equation" r:id="rId9" imgW="143496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973" y="2667000"/>
                        <a:ext cx="3929062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1"/>
          <p:cNvGraphicFramePr>
            <a:graphicFrameLocks noChangeAspect="1"/>
          </p:cNvGraphicFramePr>
          <p:nvPr/>
        </p:nvGraphicFramePr>
        <p:xfrm>
          <a:off x="1182688" y="3429000"/>
          <a:ext cx="2932112" cy="48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0"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429000"/>
                        <a:ext cx="2932112" cy="482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533400" y="4495800"/>
            <a:ext cx="3657600" cy="954107"/>
          </a:xfrm>
          <a:prstGeom prst="rect">
            <a:avLst/>
          </a:prstGeom>
          <a:solidFill>
            <a:srgbClr val="FF99CC"/>
          </a:solidFill>
          <a:ln w="57150">
            <a:noFill/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Verify your solutions by substitution!</a:t>
            </a:r>
            <a:endParaRPr lang="en-US" sz="28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5562600" y="1752600"/>
          <a:ext cx="2714625" cy="71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1" name="Equation" r:id="rId13" imgW="1600200" imgH="419040" progId="Equation.DSMT4">
                  <p:embed/>
                </p:oleObj>
              </mc:Choice>
              <mc:Fallback>
                <p:oleObj name="Equation" r:id="rId13" imgW="16002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752600"/>
                        <a:ext cx="2714625" cy="710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/>
        </p:nvGraphicFramePr>
        <p:xfrm>
          <a:off x="5828908" y="533400"/>
          <a:ext cx="2209799" cy="70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15" imgW="1231560" imgH="393480" progId="Equation.DSMT4">
                  <p:embed/>
                </p:oleObj>
              </mc:Choice>
              <mc:Fallback>
                <p:oleObj name="Equation" r:id="rId15" imgW="1231560" imgH="393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908" y="533400"/>
                        <a:ext cx="2209799" cy="706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6171220" y="2579982"/>
          <a:ext cx="14001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220" y="2579982"/>
                        <a:ext cx="14001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5638800" y="4191000"/>
          <a:ext cx="2305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Equation" r:id="rId19" imgW="1358640" imgH="419040" progId="Equation.DSMT4">
                  <p:embed/>
                </p:oleObj>
              </mc:Choice>
              <mc:Fallback>
                <p:oleObj name="Equation" r:id="rId19" imgW="135864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23050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6180843" y="5105400"/>
          <a:ext cx="13144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5" name="Equation" r:id="rId21" imgW="774360" imgH="393480" progId="Equation.DSMT4">
                  <p:embed/>
                </p:oleObj>
              </mc:Choice>
              <mc:Fallback>
                <p:oleObj name="Equation" r:id="rId21" imgW="7743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843" y="5105400"/>
                        <a:ext cx="13144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Object 18"/>
          <p:cNvGraphicFramePr>
            <a:graphicFrameLocks noChangeAspect="1"/>
          </p:cNvGraphicFramePr>
          <p:nvPr/>
        </p:nvGraphicFramePr>
        <p:xfrm>
          <a:off x="6291360" y="5943600"/>
          <a:ext cx="86201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6" name="Equation" r:id="rId23" imgW="507960" imgH="164880" progId="Equation.DSMT4">
                  <p:embed/>
                </p:oleObj>
              </mc:Choice>
              <mc:Fallback>
                <p:oleObj name="Equation" r:id="rId23" imgW="507960" imgH="164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360" y="5943600"/>
                        <a:ext cx="862013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724400" y="1295400"/>
            <a:ext cx="888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24400" y="3867090"/>
            <a:ext cx="745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graphicFrame>
        <p:nvGraphicFramePr>
          <p:cNvPr id="44051" name="Object 19"/>
          <p:cNvGraphicFramePr>
            <a:graphicFrameLocks noChangeAspect="1"/>
          </p:cNvGraphicFramePr>
          <p:nvPr/>
        </p:nvGraphicFramePr>
        <p:xfrm>
          <a:off x="6400800" y="3247535"/>
          <a:ext cx="904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7" name="Equation" r:id="rId25" imgW="533160" imgH="393480" progId="Equation.DSMT4">
                  <p:embed/>
                </p:oleObj>
              </mc:Choice>
              <mc:Fallback>
                <p:oleObj name="Equation" r:id="rId25" imgW="53316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47535"/>
                        <a:ext cx="9048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40787"/>
              </p:ext>
            </p:extLst>
          </p:nvPr>
        </p:nvGraphicFramePr>
        <p:xfrm>
          <a:off x="1319212" y="228600"/>
          <a:ext cx="34051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27" imgW="1384300" imgH="203200" progId="Equation.DSMT4">
                  <p:embed/>
                </p:oleObj>
              </mc:Choice>
              <mc:Fallback>
                <p:oleObj name="Equation" r:id="rId27" imgW="13843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" y="228600"/>
                        <a:ext cx="34051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900" decel="1000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4" grpId="0" animBg="1"/>
      <p:bldP spid="27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ing </a:t>
            </a:r>
            <a:r>
              <a:rPr lang="en-US" sz="2800" dirty="0">
                <a:solidFill>
                  <a:schemeClr val="tx2"/>
                </a:solidFill>
              </a:rPr>
              <a:t>Equations </a:t>
            </a:r>
            <a:r>
              <a:rPr lang="en-US" sz="2800" dirty="0" smtClean="0">
                <a:solidFill>
                  <a:schemeClr val="tx2"/>
                </a:solidFill>
              </a:rPr>
              <a:t>with Rational </a:t>
            </a:r>
            <a:r>
              <a:rPr lang="en-US" sz="2800" dirty="0" smtClean="0">
                <a:solidFill>
                  <a:schemeClr val="tx2"/>
                </a:solidFill>
              </a:rPr>
              <a:t>Expressions - Graphically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6002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write the equation equating it to 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3505200"/>
            <a:ext cx="3457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raph the related function.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500" y="1209675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81000" y="609601"/>
          <a:ext cx="2547582" cy="814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1"/>
                        <a:ext cx="2547582" cy="814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04800" y="2438400"/>
          <a:ext cx="3020704" cy="81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3020704" cy="814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04801" y="4038600"/>
          <a:ext cx="3048000" cy="81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8" imgW="1473120" imgH="393480" progId="Equation.DSMT4">
                  <p:embed/>
                </p:oleObj>
              </mc:Choice>
              <mc:Fallback>
                <p:oleObj name="Equation" r:id="rId8" imgW="1473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4038600"/>
                        <a:ext cx="3048000" cy="8143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00500" y="1209675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3886200" y="533400"/>
          <a:ext cx="2133600" cy="64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7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33400"/>
                        <a:ext cx="2133600" cy="646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486427" y="3581400"/>
            <a:ext cx="381000" cy="3810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295508" y="3581400"/>
            <a:ext cx="381000" cy="3810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5257800"/>
            <a:ext cx="3886200" cy="101566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oots of th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equation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re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intercepts of the graph: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–3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1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 animBg="1"/>
      <p:bldP spid="12" grpId="0" animBg="1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248400" y="838200"/>
            <a:ext cx="2581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0" algn="l"/>
              </a:tabLst>
            </a:pPr>
            <a:r>
              <a:rPr lang="en-US" sz="2400" b="1" dirty="0" smtClean="0">
                <a:solidFill>
                  <a:srgbClr val="FF0066"/>
                </a:solidFill>
              </a:rPr>
              <a:t>NPV is –3</a:t>
            </a: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2667000" y="914400"/>
          <a:ext cx="2743200" cy="87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" imgW="1231366" imgH="393529" progId="Equation.DSMT4">
                  <p:embed/>
                </p:oleObj>
              </mc:Choice>
              <mc:Fallback>
                <p:oleObj name="Equation" r:id="rId3" imgW="123136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2743200" cy="873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66976" y="2177051"/>
          <a:ext cx="1285624" cy="59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5" imgW="545626" imgH="253780" progId="Equation.DSMT4">
                  <p:embed/>
                </p:oleObj>
              </mc:Choice>
              <mc:Fallback>
                <p:oleObj name="Equation" r:id="rId5" imgW="545626" imgH="253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76" y="2177051"/>
                        <a:ext cx="1285624" cy="591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075126" y="2971800"/>
          <a:ext cx="1229755" cy="52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126" y="2971800"/>
                        <a:ext cx="1229755" cy="52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133600" y="4267200"/>
          <a:ext cx="2362200" cy="52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r:id="rId9" imgW="901309" imgH="203112" progId="Equation.DSMT4">
                  <p:embed/>
                </p:oleObj>
              </mc:Choice>
              <mc:Fallback>
                <p:oleObj r:id="rId9" imgW="90130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362200" cy="521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48119" y="4876800"/>
          <a:ext cx="1123902" cy="6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11" imgW="444114" imgH="253780" progId="Equation.DSMT4">
                  <p:embed/>
                </p:oleObj>
              </mc:Choice>
              <mc:Fallback>
                <p:oleObj name="Equation" r:id="rId11" imgW="444114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119" y="4876800"/>
                        <a:ext cx="1123902" cy="6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1305611" y="5505254"/>
          <a:ext cx="3200400" cy="52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r:id="rId13" imgW="1206500" imgH="203200" progId="Equation.DSMT4">
                  <p:embed/>
                </p:oleObj>
              </mc:Choice>
              <mc:Fallback>
                <p:oleObj r:id="rId13" imgW="1206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611" y="5505254"/>
                        <a:ext cx="3200400" cy="52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852030" y="6019800"/>
          <a:ext cx="1110343" cy="45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030" y="6019800"/>
                        <a:ext cx="1110343" cy="451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1743173" y="6019800"/>
            <a:ext cx="1295400" cy="609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H="1">
            <a:off x="1743173" y="5943600"/>
            <a:ext cx="1219200" cy="7620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752600" y="2005013"/>
          <a:ext cx="2062355" cy="91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17" imgW="875920" imgH="393529" progId="Equation.DSMT4">
                  <p:embed/>
                </p:oleObj>
              </mc:Choice>
              <mc:Fallback>
                <p:oleObj name="Equation" r:id="rId17" imgW="875920" imgH="393529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05013"/>
                        <a:ext cx="2062355" cy="918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886200" y="2005013"/>
          <a:ext cx="2091817" cy="91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19" imgW="888614" imgH="393529" progId="Equation.DSMT4">
                  <p:embed/>
                </p:oleObj>
              </mc:Choice>
              <mc:Fallback>
                <p:oleObj name="Equation" r:id="rId19" imgW="888614" imgH="39352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05013"/>
                        <a:ext cx="2091817" cy="918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020584" y="2171308"/>
          <a:ext cx="1524000" cy="59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21" imgW="647419" imgH="253890" progId="Equation.DSMT4">
                  <p:embed/>
                </p:oleObj>
              </mc:Choice>
              <mc:Fallback>
                <p:oleObj name="Equation" r:id="rId21" imgW="647419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584" y="2171308"/>
                        <a:ext cx="1524000" cy="591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3276600" y="3048000"/>
          <a:ext cx="530997" cy="4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23" imgW="202936" imgH="177569" progId="Equation.DSMT4">
                  <p:embed/>
                </p:oleObj>
              </mc:Choice>
              <mc:Fallback>
                <p:oleObj name="Equation" r:id="rId23" imgW="202936" imgH="17756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530997" cy="46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86200" y="3200400"/>
          <a:ext cx="332603" cy="2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25" imgW="126780" imgH="114102" progId="Equation.DSMT4">
                  <p:embed/>
                </p:oleObj>
              </mc:Choice>
              <mc:Fallback>
                <p:oleObj name="Equation" r:id="rId25" imgW="126780" imgH="114102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00400"/>
                        <a:ext cx="332603" cy="297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3048000"/>
          <a:ext cx="530997" cy="4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27" imgW="202936" imgH="177569" progId="Equation.DSMT4">
                  <p:embed/>
                </p:oleObj>
              </mc:Choice>
              <mc:Fallback>
                <p:oleObj name="Equation" r:id="rId27" imgW="202936" imgH="17756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530997" cy="46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800600" y="3048000"/>
          <a:ext cx="1295400" cy="46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29" imgW="494870" imgH="177646" progId="Equation.DSMT4">
                  <p:embed/>
                </p:oleObj>
              </mc:Choice>
              <mc:Fallback>
                <p:oleObj name="Equation" r:id="rId29" imgW="494870" imgH="177646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048000"/>
                        <a:ext cx="1295400" cy="460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2155314" y="3581400"/>
          <a:ext cx="1197486" cy="51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31" imgW="469696" imgH="203112" progId="Equation.DSMT4">
                  <p:embed/>
                </p:oleObj>
              </mc:Choice>
              <mc:Fallback>
                <p:oleObj name="Equation" r:id="rId31" imgW="469696" imgH="203112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314" y="3581400"/>
                        <a:ext cx="1197486" cy="511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3352800" y="3657600"/>
          <a:ext cx="517064" cy="4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32" imgW="202936" imgH="177569" progId="Equation.DSMT4">
                  <p:embed/>
                </p:oleObj>
              </mc:Choice>
              <mc:Fallback>
                <p:oleObj name="Equation" r:id="rId32" imgW="202936" imgH="17756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517064" cy="44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886200" y="3810000"/>
          <a:ext cx="323875" cy="289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33" imgW="126780" imgH="114102" progId="Equation.DSMT4">
                  <p:embed/>
                </p:oleObj>
              </mc:Choice>
              <mc:Fallback>
                <p:oleObj name="Equation" r:id="rId33" imgW="126780" imgH="11410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0"/>
                        <a:ext cx="323875" cy="289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4257773" y="3657600"/>
          <a:ext cx="1066800" cy="44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4" imgW="418918" imgH="177723" progId="Equation.DSMT4">
                  <p:embed/>
                </p:oleObj>
              </mc:Choice>
              <mc:Fallback>
                <p:oleObj name="Equation" r:id="rId34" imgW="418918" imgH="17772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773" y="3657600"/>
                        <a:ext cx="1066800" cy="448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895627" y="4962427"/>
          <a:ext cx="609600" cy="45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36" imgW="241091" imgH="177646" progId="Equation.DSMT4">
                  <p:embed/>
                </p:oleObj>
              </mc:Choice>
              <mc:Fallback>
                <p:oleObj name="Equation" r:id="rId36" imgW="241091" imgH="177646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627" y="4962427"/>
                        <a:ext cx="609600" cy="453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2791118" y="4876800"/>
          <a:ext cx="1154155" cy="64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38" imgW="457002" imgH="253890" progId="Equation.DSMT4">
                  <p:embed/>
                </p:oleObj>
              </mc:Choice>
              <mc:Fallback>
                <p:oleObj name="Equation" r:id="rId38" imgW="457002" imgH="25389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118" y="4876800"/>
                        <a:ext cx="1154155" cy="647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601038" y="6019800"/>
          <a:ext cx="914400" cy="45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40" imgW="355138" imgH="177569" progId="Equation.DSMT4">
                  <p:embed/>
                </p:oleObj>
              </mc:Choice>
              <mc:Fallback>
                <p:oleObj name="Equation" r:id="rId40" imgW="355138" imgH="17756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038" y="6019800"/>
                        <a:ext cx="914400" cy="451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ing </a:t>
            </a:r>
            <a:r>
              <a:rPr lang="en-US" sz="2800" dirty="0">
                <a:solidFill>
                  <a:schemeClr val="tx2"/>
                </a:solidFill>
              </a:rPr>
              <a:t>Equations w/ Rational </a:t>
            </a:r>
            <a:r>
              <a:rPr lang="en-US" sz="2800" dirty="0" smtClean="0">
                <a:solidFill>
                  <a:schemeClr val="tx2"/>
                </a:solidFill>
              </a:rPr>
              <a:t>Expressions - Algebraically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371600" y="1095865"/>
            <a:ext cx="11833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olve:</a:t>
            </a:r>
          </a:p>
        </p:txBody>
      </p:sp>
      <p:sp>
        <p:nvSpPr>
          <p:cNvPr id="31" name="Rectangle 30"/>
          <p:cNvSpPr/>
          <p:nvPr/>
        </p:nvSpPr>
        <p:spPr>
          <a:xfrm>
            <a:off x="6249184" y="1229411"/>
            <a:ext cx="14793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tabLst>
                <a:tab pos="0" algn="l"/>
              </a:tabLst>
            </a:pPr>
            <a:r>
              <a:rPr lang="en-US" sz="2400" b="1" dirty="0" smtClean="0">
                <a:solidFill>
                  <a:srgbClr val="FF0066"/>
                </a:solidFill>
              </a:rPr>
              <a:t>LCD:  </a:t>
            </a:r>
            <a:r>
              <a:rPr lang="en-US" sz="2400" b="1" i="1" dirty="0" smtClean="0">
                <a:solidFill>
                  <a:srgbClr val="FF0066"/>
                </a:solidFill>
              </a:rPr>
              <a:t>x </a:t>
            </a:r>
            <a:r>
              <a:rPr lang="en-US" sz="2400" b="1" dirty="0" smtClean="0">
                <a:solidFill>
                  <a:srgbClr val="FF0066"/>
                </a:solidFill>
              </a:rPr>
              <a:t>+ 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181" grpId="0" animBg="1"/>
      <p:bldP spid="7182" grpId="0" animBg="1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ing </a:t>
            </a:r>
            <a:r>
              <a:rPr lang="en-US" sz="2800" dirty="0" smtClean="0">
                <a:solidFill>
                  <a:schemeClr val="tx2"/>
                </a:solidFill>
              </a:rPr>
              <a:t>Equations Graphically Method 2</a:t>
            </a:r>
            <a:endParaRPr lang="en-US" sz="2800" dirty="0">
              <a:solidFill>
                <a:schemeClr val="tx2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609600" y="2971800"/>
          <a:ext cx="18669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4" imgW="838080" imgH="393480" progId="Equation.DSMT4">
                  <p:embed/>
                </p:oleObj>
              </mc:Choice>
              <mc:Fallback>
                <p:oleObj name="Equation" r:id="rId4" imgW="8380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186690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00173" y="4038600"/>
          <a:ext cx="192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73" y="4038600"/>
                        <a:ext cx="1924050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762000"/>
            <a:ext cx="2895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expression on each side of the equals sign and then locate the points of intersectio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590800"/>
            <a:ext cx="966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:</a:t>
            </a:r>
          </a:p>
        </p:txBody>
      </p:sp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76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6618871" y="838200"/>
          <a:ext cx="1458329" cy="68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0" imgW="838080" imgH="393480" progId="Equation.DSMT4">
                  <p:embed/>
                </p:oleObj>
              </mc:Choice>
              <mc:Fallback>
                <p:oleObj name="Equation" r:id="rId10" imgW="838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871" y="838200"/>
                        <a:ext cx="1458329" cy="682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7467600" y="2667000"/>
          <a:ext cx="1524000" cy="69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667000"/>
                        <a:ext cx="1524000" cy="6915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6781800" y="2590800"/>
            <a:ext cx="381000" cy="3810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5257800"/>
            <a:ext cx="2362200" cy="101566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is where the graphs intersect at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4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741488" y="719138"/>
          <a:ext cx="27400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719138"/>
                        <a:ext cx="27400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ing </a:t>
            </a:r>
            <a:r>
              <a:rPr lang="en-US" sz="2800" dirty="0">
                <a:solidFill>
                  <a:schemeClr val="tx2"/>
                </a:solidFill>
              </a:rPr>
              <a:t>Equations </a:t>
            </a:r>
            <a:r>
              <a:rPr lang="en-US" sz="2800" dirty="0" smtClean="0">
                <a:solidFill>
                  <a:schemeClr val="tx2"/>
                </a:solidFill>
              </a:rPr>
              <a:t>with</a:t>
            </a:r>
            <a:r>
              <a:rPr lang="en-US" sz="2800" dirty="0" smtClean="0">
                <a:solidFill>
                  <a:schemeClr val="tx2"/>
                </a:solidFill>
              </a:rPr>
              <a:t> </a:t>
            </a:r>
            <a:r>
              <a:rPr lang="en-US" sz="2800" dirty="0">
                <a:solidFill>
                  <a:schemeClr val="tx2"/>
                </a:solidFill>
              </a:rPr>
              <a:t>Rational </a:t>
            </a:r>
            <a:r>
              <a:rPr lang="en-US" sz="2800" dirty="0" smtClean="0">
                <a:solidFill>
                  <a:schemeClr val="tx2"/>
                </a:solidFill>
              </a:rPr>
              <a:t>Expressions  -  Your Turn 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914400"/>
            <a:ext cx="898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82613" y="1879601"/>
          <a:ext cx="5818187" cy="81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2971800" imgH="419040" progId="Equation.DSMT4">
                  <p:embed/>
                </p:oleObj>
              </mc:Choice>
              <mc:Fallback>
                <p:oleObj name="Equation" r:id="rId5" imgW="29718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879601"/>
                        <a:ext cx="5818187" cy="8194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00201" y="2974791"/>
          <a:ext cx="3429000" cy="91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625400" imgH="431640" progId="Equation.DSMT4">
                  <p:embed/>
                </p:oleObj>
              </mc:Choice>
              <mc:Fallback>
                <p:oleObj name="Equation" r:id="rId7" imgW="1625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1" y="2974791"/>
                        <a:ext cx="3429000" cy="9114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418763" y="4008439"/>
          <a:ext cx="2514600" cy="44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155600" imgH="203040" progId="Equation.DSMT4">
                  <p:embed/>
                </p:oleObj>
              </mc:Choice>
              <mc:Fallback>
                <p:oleObj name="Equation" r:id="rId9" imgW="1155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763" y="4008439"/>
                        <a:ext cx="2514600" cy="442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38400" y="4572000"/>
          <a:ext cx="2557462" cy="42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1" imgW="1206360" imgH="203040" progId="Equation.DSMT4">
                  <p:embed/>
                </p:oleObj>
              </mc:Choice>
              <mc:Fallback>
                <p:oleObj name="Equation" r:id="rId11" imgW="12063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572000"/>
                        <a:ext cx="2557462" cy="42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38400" y="5105400"/>
          <a:ext cx="22320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223202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553200" y="762000"/>
            <a:ext cx="2438400" cy="707886"/>
          </a:xfrm>
          <a:prstGeom prst="rect">
            <a:avLst/>
          </a:prstGeom>
          <a:noFill/>
          <a:ln w="57150">
            <a:solidFill>
              <a:srgbClr val="00B050"/>
            </a:solidFill>
            <a:miter lim="800000"/>
            <a:headEnd/>
            <a:tailEnd type="none" w="lg" len="lg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LCD: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6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2)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V is 2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943600" y="3352800"/>
            <a:ext cx="29718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Connector 14"/>
          <p:cNvCxnSpPr/>
          <p:nvPr/>
        </p:nvCxnSpPr>
        <p:spPr>
          <a:xfrm flipV="1">
            <a:off x="3962400" y="5410200"/>
            <a:ext cx="685800" cy="152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04800" y="604189"/>
            <a:ext cx="8610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A car travels 500 miles in the same time that a train travels 300 miles. The speed of the car is 30 miles per hour faster than the speed of the train.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speed of the car and the train.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1747188"/>
            <a:ext cx="533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Let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= speed of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rain</a:t>
            </a:r>
          </a:p>
          <a:p>
            <a:pPr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30 = speed of the car</a:t>
            </a:r>
          </a:p>
          <a:p>
            <a:pPr>
              <a:spcBef>
                <a:spcPct val="50000"/>
              </a:spcBef>
            </a:pP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267200" y="2514600"/>
          <a:ext cx="938490" cy="78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4" imgW="355600" imgH="355600" progId="Equation.DSMT36">
                  <p:embed/>
                </p:oleObj>
              </mc:Choice>
              <mc:Fallback>
                <p:oleObj name="Equation" r:id="rId4" imgW="355600" imgH="355600" progId="Equation.DSMT36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938490" cy="78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2813988"/>
            <a:ext cx="3276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Car’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ime = Train’s Tim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371600" y="5404788"/>
          <a:ext cx="1368632" cy="76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6" imgW="635000" imgH="355600" progId="Equation.DSMT36">
                  <p:embed/>
                </p:oleObj>
              </mc:Choice>
              <mc:Fallback>
                <p:oleObj name="Equation" r:id="rId6" imgW="635000" imgH="355600" progId="Equation.DSMT36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04788"/>
                        <a:ext cx="1368632" cy="767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172200" y="5480988"/>
          <a:ext cx="1066800" cy="76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8" imgW="495300" imgH="355600" progId="Equation.DSMT36">
                  <p:embed/>
                </p:oleObj>
              </mc:Choice>
              <mc:Fallback>
                <p:oleObj name="Equation" r:id="rId8" imgW="495300" imgH="355600" progId="Equation.DSMT36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0988"/>
                        <a:ext cx="1066800" cy="76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3400" y="3956988"/>
          <a:ext cx="320267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10" imgW="6553200" imgH="1714500" progId="MS_ClipArt_Gallery">
                  <p:embed/>
                </p:oleObj>
              </mc:Choice>
              <mc:Fallback>
                <p:oleObj r:id="rId10" imgW="6553200" imgH="1714500" progId="MS_ClipArt_Gallery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56988"/>
                        <a:ext cx="320267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AutoShape 7" descr="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" descr="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" name="Picture 11" descr="http://www.trainsrussia.com/i/train_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410200" y="3499788"/>
            <a:ext cx="2514600" cy="1855284"/>
          </a:xfrm>
          <a:prstGeom prst="rect">
            <a:avLst/>
          </a:prstGeom>
          <a:noFill/>
        </p:spPr>
      </p:pic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Solve a Problem Using Rational Equations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81D8D-95EA-42B6-BA63-75B654BD82E7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creeching Brake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utoUpdateAnimBg="0"/>
      <p:bldP spid="4" grpId="0" autoUpdateAnimBg="0"/>
      <p:bldP spid="7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</TotalTime>
  <Words>414</Words>
  <Application>Microsoft Office PowerPoint</Application>
  <PresentationFormat>On-screen Show (4:3)</PresentationFormat>
  <Paragraphs>70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Office Theme</vt:lpstr>
      <vt:lpstr>Equation</vt:lpstr>
      <vt:lpstr>MathType 6.0 Equation</vt:lpstr>
      <vt:lpstr>MS_ClipArt_Gallery</vt:lpstr>
      <vt:lpstr>PowerPoint Presentation</vt:lpstr>
      <vt:lpstr>PowerPoint Presentation</vt:lpstr>
      <vt:lpstr>Solve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51</cp:revision>
  <dcterms:created xsi:type="dcterms:W3CDTF">2012-11-22T22:34:46Z</dcterms:created>
  <dcterms:modified xsi:type="dcterms:W3CDTF">2012-12-01T16:36:08Z</dcterms:modified>
</cp:coreProperties>
</file>